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97" r:id="rId3"/>
    <p:sldId id="342" r:id="rId4"/>
    <p:sldId id="343" r:id="rId5"/>
    <p:sldId id="344" r:id="rId6"/>
    <p:sldId id="345" r:id="rId7"/>
    <p:sldId id="346" r:id="rId8"/>
    <p:sldId id="347" r:id="rId9"/>
    <p:sldId id="348" r:id="rId10"/>
    <p:sldId id="349" r:id="rId11"/>
    <p:sldId id="350" r:id="rId12"/>
    <p:sldId id="351" r:id="rId13"/>
    <p:sldId id="352" r:id="rId14"/>
    <p:sldId id="353" r:id="rId15"/>
    <p:sldId id="298" r:id="rId16"/>
    <p:sldId id="280" r:id="rId17"/>
    <p:sldId id="281" r:id="rId18"/>
    <p:sldId id="283" r:id="rId19"/>
    <p:sldId id="282" r:id="rId20"/>
    <p:sldId id="284" r:id="rId21"/>
    <p:sldId id="355" r:id="rId22"/>
    <p:sldId id="269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014F216-0247-4911-8577-90E5388A3B3E}">
          <p14:sldIdLst>
            <p14:sldId id="256"/>
            <p14:sldId id="297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298"/>
            <p14:sldId id="280"/>
            <p14:sldId id="281"/>
            <p14:sldId id="283"/>
            <p14:sldId id="282"/>
            <p14:sldId id="284"/>
            <p14:sldId id="355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D00000"/>
    <a:srgbClr val="1EEE28"/>
    <a:srgbClr val="48E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14" y="83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79D98-0F11-4955-B963-E20E6C0EC9B7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A775D-DB69-4E78-A1F3-046B6CB79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7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tri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ã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ỗ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ồi</a:t>
            </a:r>
            <a:r>
              <a:rPr lang="en-US" baseline="0" dirty="0" smtClean="0"/>
              <a:t>.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5?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A775D-DB69-4E78-A1F3-046B6CB79B5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369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61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20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54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84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0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41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2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30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2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0B6A0-97DD-403B-9996-FD2FDBE81FA6}" type="datetimeFigureOut">
              <a:rPr lang="en-US" smtClean="0"/>
              <a:pPr/>
              <a:t>2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93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27.gif"/><Relationship Id="rId3" Type="http://schemas.openxmlformats.org/officeDocument/2006/relationships/audio" Target="../media/audio1.wav"/><Relationship Id="rId7" Type="http://schemas.openxmlformats.org/officeDocument/2006/relationships/slide" Target="slide17.xml"/><Relationship Id="rId12" Type="http://schemas.openxmlformats.org/officeDocument/2006/relationships/image" Target="../media/image2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11" Type="http://schemas.openxmlformats.org/officeDocument/2006/relationships/slide" Target="slide20.xml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10" Type="http://schemas.openxmlformats.org/officeDocument/2006/relationships/image" Target="../media/image25.gif"/><Relationship Id="rId4" Type="http://schemas.openxmlformats.org/officeDocument/2006/relationships/image" Target="../media/image22.png"/><Relationship Id="rId9" Type="http://schemas.openxmlformats.org/officeDocument/2006/relationships/slide" Target="slide18.xml"/><Relationship Id="rId14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1.wav"/><Relationship Id="rId7" Type="http://schemas.openxmlformats.org/officeDocument/2006/relationships/image" Target="../media/image3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slide" Target="slide16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1.wav"/><Relationship Id="rId7" Type="http://schemas.openxmlformats.org/officeDocument/2006/relationships/image" Target="../media/image3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slide" Target="slide16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slide" Target="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331640" y="1563638"/>
            <a:ext cx="7128792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ÔN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85492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13090"/>
            <a:ext cx="360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843558"/>
            <a:ext cx="9144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, y = g(x),…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D: y = 4x+1 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=4x+1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5021" y="2270506"/>
            <a:ext cx="8627132" cy="8925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f(x),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a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a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(a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726" y="3174468"/>
            <a:ext cx="6062355" cy="122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27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67494"/>
            <a:ext cx="6624736" cy="23025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744" y="2439391"/>
            <a:ext cx="2088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293" y="2855460"/>
            <a:ext cx="67322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18560"/>
              </p:ext>
            </p:extLst>
          </p:nvPr>
        </p:nvGraphicFramePr>
        <p:xfrm>
          <a:off x="663568" y="3353827"/>
          <a:ext cx="1327443" cy="35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68" y="3353827"/>
                        <a:ext cx="1327443" cy="35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31" y="3236558"/>
            <a:ext cx="6353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91462"/>
              </p:ext>
            </p:extLst>
          </p:nvPr>
        </p:nvGraphicFramePr>
        <p:xfrm>
          <a:off x="2339752" y="3366444"/>
          <a:ext cx="1656184" cy="33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3366444"/>
                        <a:ext cx="1656184" cy="33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3064392"/>
              </p:ext>
            </p:extLst>
          </p:nvPr>
        </p:nvGraphicFramePr>
        <p:xfrm>
          <a:off x="395536" y="3850734"/>
          <a:ext cx="7416824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7103">
                  <a:extLst>
                    <a:ext uri="{9D8B030D-6E8A-4147-A177-3AD203B41FA5}">
                      <a16:colId xmlns:a16="http://schemas.microsoft.com/office/drawing/2014/main" xmlns="" val="804575454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1014174961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2306486615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3319556717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3919124790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4242380397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949891338"/>
                    </a:ext>
                  </a:extLst>
                </a:gridCol>
                <a:gridCol w="927103">
                  <a:extLst>
                    <a:ext uri="{9D8B030D-6E8A-4147-A177-3AD203B41FA5}">
                      <a16:colId xmlns:a16="http://schemas.microsoft.com/office/drawing/2014/main" xmlns="" val="11477047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83090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x)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90718220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84623" y="4279084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  <a:endParaRPr lang="vi-V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328245" y="4280046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  <a:endParaRPr lang="vi-V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271867" y="4279084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  <a:endParaRPr lang="vi-VN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4215489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0</a:t>
            </a:r>
            <a:endParaRPr lang="vi-VN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5144156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</a:t>
            </a:r>
            <a:endParaRPr lang="vi-V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072823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  <a:endParaRPr lang="vi-VN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7001490" y="4254921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00786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5486"/>
            <a:ext cx="7776864" cy="10666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6633" y="1414203"/>
            <a:ext cx="2088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6182" y="1830272"/>
            <a:ext cx="67322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f(d) = </a:t>
            </a:r>
            <a:r>
              <a:rPr lang="el-GR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d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0060384"/>
              </p:ext>
            </p:extLst>
          </p:nvPr>
        </p:nvGraphicFramePr>
        <p:xfrm>
          <a:off x="457883" y="2540035"/>
          <a:ext cx="6393755" cy="13609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8751">
                  <a:extLst>
                    <a:ext uri="{9D8B030D-6E8A-4147-A177-3AD203B41FA5}">
                      <a16:colId xmlns:a16="http://schemas.microsoft.com/office/drawing/2014/main" xmlns="" val="1671142626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xmlns="" val="2052194250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xmlns="" val="2938859718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xmlns="" val="2077772590"/>
                    </a:ext>
                  </a:extLst>
                </a:gridCol>
                <a:gridCol w="1278751">
                  <a:extLst>
                    <a:ext uri="{9D8B030D-6E8A-4147-A177-3AD203B41FA5}">
                      <a16:colId xmlns:a16="http://schemas.microsoft.com/office/drawing/2014/main" xmlns="" val="1279243079"/>
                    </a:ext>
                  </a:extLst>
                </a:gridCol>
              </a:tblGrid>
              <a:tr h="68049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11962100"/>
                  </a:ext>
                </a:extLst>
              </a:tr>
              <a:tr h="68049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d)</a:t>
                      </a:r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6008245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0" y="3198252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π</a:t>
            </a:r>
            <a:endParaRPr lang="vi-VN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533544" y="319825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.π</a:t>
            </a:r>
            <a:endParaRPr lang="vi-V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186522" y="3227277"/>
            <a:ext cx="955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.π</a:t>
            </a:r>
            <a:endParaRPr lang="vi-V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940152" y="3241442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.π</a:t>
            </a:r>
            <a:endParaRPr lang="vi-VN" sz="28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182" y="4150162"/>
            <a:ext cx="7366178" cy="55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41079"/>
            <a:ext cx="7086167" cy="324761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5536" y="3642732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1074586" y="3156386"/>
            <a:ext cx="7745885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  <a:p>
            <a:pPr marL="514350" indent="-514350">
              <a:buAutoNum type="alphaLcParenR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877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-14131"/>
            <a:ext cx="7632848" cy="178340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5884" y="2286157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5"/>
          <p:cNvSpPr txBox="1"/>
          <p:nvPr/>
        </p:nvSpPr>
        <p:spPr>
          <a:xfrm>
            <a:off x="755578" y="1804262"/>
            <a:ext cx="5040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3" y="1720702"/>
            <a:ext cx="3380952" cy="7523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5578" y="2251462"/>
            <a:ext cx="5040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2279632"/>
            <a:ext cx="7765991" cy="988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3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55576" y="1275606"/>
            <a:ext cx="71068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ắn</a:t>
            </a:r>
            <a:endParaRPr lang="en-US" sz="3200" b="1" cap="all" dirty="0">
              <a:ln w="0"/>
              <a:solidFill>
                <a:srgbClr val="000099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512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Hộp quà may mắ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" y="-15822"/>
            <a:ext cx="4652887" cy="209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041585" y="1599440"/>
            <a:ext cx="3838425" cy="3618402"/>
            <a:chOff x="327224" y="-167490"/>
            <a:chExt cx="6944896" cy="6858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224" y="-167490"/>
              <a:ext cx="6864074" cy="6858000"/>
            </a:xfrm>
            <a:prstGeom prst="rect">
              <a:avLst/>
            </a:prstGeom>
          </p:spPr>
        </p:pic>
        <p:sp>
          <p:nvSpPr>
            <p:cNvPr id="7" name="TextBox 5">
              <a:extLst>
                <a:ext uri="{FF2B5EF4-FFF2-40B4-BE49-F238E27FC236}">
                  <a16:creationId xmlns:a16="http://schemas.microsoft.com/office/drawing/2014/main" xmlns="" id="{28EE5550-C868-4815-8411-51E5500AA8C2}"/>
                </a:ext>
              </a:extLst>
            </p:cNvPr>
            <p:cNvSpPr txBox="1"/>
            <p:nvPr/>
          </p:nvSpPr>
          <p:spPr>
            <a:xfrm rot="572184">
              <a:off x="5226744" y="3606622"/>
              <a:ext cx="2019116" cy="902303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sz="1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6">
              <a:extLst>
                <a:ext uri="{FF2B5EF4-FFF2-40B4-BE49-F238E27FC236}">
                  <a16:creationId xmlns:a16="http://schemas.microsoft.com/office/drawing/2014/main" xmlns="" id="{37685A45-E06B-450B-8090-E503428EBDB4}"/>
                </a:ext>
              </a:extLst>
            </p:cNvPr>
            <p:cNvSpPr txBox="1"/>
            <p:nvPr/>
          </p:nvSpPr>
          <p:spPr>
            <a:xfrm rot="1084080">
              <a:off x="5003973" y="3987364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xmlns="" id="{606FE2AA-3299-4696-A66D-AA49284DAF27}"/>
                </a:ext>
              </a:extLst>
            </p:cNvPr>
            <p:cNvSpPr txBox="1"/>
            <p:nvPr/>
          </p:nvSpPr>
          <p:spPr>
            <a:xfrm rot="1732841">
              <a:off x="4552642" y="4281131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`17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xmlns="" id="{C69D89CD-BDE3-431C-AEC9-D79A8F764687}"/>
                </a:ext>
              </a:extLst>
            </p:cNvPr>
            <p:cNvSpPr txBox="1"/>
            <p:nvPr/>
          </p:nvSpPr>
          <p:spPr>
            <a:xfrm rot="2353947">
              <a:off x="4258758" y="4602352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xmlns="" id="{7C28E9C5-7599-4CAB-A3C5-35027BCF55A0}"/>
                </a:ext>
              </a:extLst>
            </p:cNvPr>
            <p:cNvSpPr txBox="1"/>
            <p:nvPr/>
          </p:nvSpPr>
          <p:spPr>
            <a:xfrm rot="16736490">
              <a:off x="3397642" y="1019256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xmlns="" id="{A24D1BD0-E422-4223-8201-A28B5A60BCFA}"/>
                </a:ext>
              </a:extLst>
            </p:cNvPr>
            <p:cNvSpPr txBox="1"/>
            <p:nvPr/>
          </p:nvSpPr>
          <p:spPr>
            <a:xfrm rot="3026354">
              <a:off x="3934004" y="4741267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xmlns="" id="{96A42DF1-845D-4AA0-81B5-6B8590DB169A}"/>
                </a:ext>
              </a:extLst>
            </p:cNvPr>
            <p:cNvSpPr txBox="1"/>
            <p:nvPr/>
          </p:nvSpPr>
          <p:spPr>
            <a:xfrm rot="3566098">
              <a:off x="3624935" y="4898807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xmlns="" id="{5C0E1D3A-2A53-495C-9EC8-6CAF1833FB13}"/>
                </a:ext>
              </a:extLst>
            </p:cNvPr>
            <p:cNvSpPr txBox="1"/>
            <p:nvPr/>
          </p:nvSpPr>
          <p:spPr>
            <a:xfrm rot="4115326">
              <a:off x="3287582" y="4996783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23">
              <a:extLst>
                <a:ext uri="{FF2B5EF4-FFF2-40B4-BE49-F238E27FC236}">
                  <a16:creationId xmlns:a16="http://schemas.microsoft.com/office/drawing/2014/main" xmlns="" id="{35A6A1BD-AC58-41C2-B124-44CC3D0583D3}"/>
                </a:ext>
              </a:extLst>
            </p:cNvPr>
            <p:cNvSpPr txBox="1"/>
            <p:nvPr/>
          </p:nvSpPr>
          <p:spPr>
            <a:xfrm rot="4824401">
              <a:off x="2933314" y="5085012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24">
              <a:extLst>
                <a:ext uri="{FF2B5EF4-FFF2-40B4-BE49-F238E27FC236}">
                  <a16:creationId xmlns:a16="http://schemas.microsoft.com/office/drawing/2014/main" xmlns="" id="{50C1A302-7E82-4320-B8C5-726074084ABF}"/>
                </a:ext>
              </a:extLst>
            </p:cNvPr>
            <p:cNvSpPr txBox="1"/>
            <p:nvPr/>
          </p:nvSpPr>
          <p:spPr>
            <a:xfrm rot="5400000">
              <a:off x="2570822" y="5103095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25">
              <a:extLst>
                <a:ext uri="{FF2B5EF4-FFF2-40B4-BE49-F238E27FC236}">
                  <a16:creationId xmlns:a16="http://schemas.microsoft.com/office/drawing/2014/main" xmlns="" id="{F484E133-411E-4E28-BF1E-25D255A30A93}"/>
                </a:ext>
              </a:extLst>
            </p:cNvPr>
            <p:cNvSpPr txBox="1"/>
            <p:nvPr/>
          </p:nvSpPr>
          <p:spPr>
            <a:xfrm rot="5890106">
              <a:off x="1921544" y="4875560"/>
              <a:ext cx="2316047" cy="8613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26">
              <a:extLst>
                <a:ext uri="{FF2B5EF4-FFF2-40B4-BE49-F238E27FC236}">
                  <a16:creationId xmlns:a16="http://schemas.microsoft.com/office/drawing/2014/main" xmlns="" id="{7A3C9727-EDF4-44B3-BBE0-ED3E773E48C5}"/>
                </a:ext>
              </a:extLst>
            </p:cNvPr>
            <p:cNvSpPr txBox="1"/>
            <p:nvPr/>
          </p:nvSpPr>
          <p:spPr>
            <a:xfrm rot="6630125">
              <a:off x="1883108" y="4885982"/>
              <a:ext cx="2019118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27">
              <a:extLst>
                <a:ext uri="{FF2B5EF4-FFF2-40B4-BE49-F238E27FC236}">
                  <a16:creationId xmlns:a16="http://schemas.microsoft.com/office/drawing/2014/main" xmlns="" id="{6CD36FA6-18BC-4279-BB5C-56B92D4DB041}"/>
                </a:ext>
              </a:extLst>
            </p:cNvPr>
            <p:cNvSpPr txBox="1"/>
            <p:nvPr/>
          </p:nvSpPr>
          <p:spPr>
            <a:xfrm rot="7148145">
              <a:off x="1595574" y="4736245"/>
              <a:ext cx="2019118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28">
              <a:extLst>
                <a:ext uri="{FF2B5EF4-FFF2-40B4-BE49-F238E27FC236}">
                  <a16:creationId xmlns:a16="http://schemas.microsoft.com/office/drawing/2014/main" xmlns="" id="{F3CB8EE7-6648-4560-B2D2-40C8392588CD}"/>
                </a:ext>
              </a:extLst>
            </p:cNvPr>
            <p:cNvSpPr txBox="1"/>
            <p:nvPr/>
          </p:nvSpPr>
          <p:spPr>
            <a:xfrm rot="7773662">
              <a:off x="1337920" y="4510684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xmlns="" id="{67A140E5-A3F4-4586-8BEF-94D132379222}"/>
                </a:ext>
              </a:extLst>
            </p:cNvPr>
            <p:cNvSpPr txBox="1"/>
            <p:nvPr/>
          </p:nvSpPr>
          <p:spPr>
            <a:xfrm rot="8327358">
              <a:off x="1091415" y="4220243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30">
              <a:extLst>
                <a:ext uri="{FF2B5EF4-FFF2-40B4-BE49-F238E27FC236}">
                  <a16:creationId xmlns:a16="http://schemas.microsoft.com/office/drawing/2014/main" xmlns="" id="{B512854E-571C-49A3-94FC-FDC5633711AF}"/>
                </a:ext>
              </a:extLst>
            </p:cNvPr>
            <p:cNvSpPr txBox="1"/>
            <p:nvPr/>
          </p:nvSpPr>
          <p:spPr>
            <a:xfrm rot="9003469">
              <a:off x="889159" y="3860548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31">
              <a:extLst>
                <a:ext uri="{FF2B5EF4-FFF2-40B4-BE49-F238E27FC236}">
                  <a16:creationId xmlns:a16="http://schemas.microsoft.com/office/drawing/2014/main" xmlns="" id="{E2244E81-2EF2-484A-99AF-C9E62CECF40E}"/>
                </a:ext>
              </a:extLst>
            </p:cNvPr>
            <p:cNvSpPr txBox="1"/>
            <p:nvPr/>
          </p:nvSpPr>
          <p:spPr>
            <a:xfrm rot="9554290">
              <a:off x="795893" y="3560001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32">
              <a:extLst>
                <a:ext uri="{FF2B5EF4-FFF2-40B4-BE49-F238E27FC236}">
                  <a16:creationId xmlns:a16="http://schemas.microsoft.com/office/drawing/2014/main" xmlns="" id="{EB4749BA-121D-4A30-9661-D264564D44DE}"/>
                </a:ext>
              </a:extLst>
            </p:cNvPr>
            <p:cNvSpPr txBox="1"/>
            <p:nvPr/>
          </p:nvSpPr>
          <p:spPr>
            <a:xfrm rot="10340615">
              <a:off x="671970" y="3216446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33">
              <a:extLst>
                <a:ext uri="{FF2B5EF4-FFF2-40B4-BE49-F238E27FC236}">
                  <a16:creationId xmlns:a16="http://schemas.microsoft.com/office/drawing/2014/main" xmlns="" id="{F2A043D6-A65C-4EA1-8203-9D1EFEEBECE2}"/>
                </a:ext>
              </a:extLst>
            </p:cNvPr>
            <p:cNvSpPr txBox="1"/>
            <p:nvPr/>
          </p:nvSpPr>
          <p:spPr>
            <a:xfrm rot="10971147">
              <a:off x="584700" y="2837069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34">
              <a:extLst>
                <a:ext uri="{FF2B5EF4-FFF2-40B4-BE49-F238E27FC236}">
                  <a16:creationId xmlns:a16="http://schemas.microsoft.com/office/drawing/2014/main" xmlns="" id="{B9D1ADD0-3C5B-405F-9670-E8595ADE31B9}"/>
                </a:ext>
              </a:extLst>
            </p:cNvPr>
            <p:cNvSpPr txBox="1"/>
            <p:nvPr/>
          </p:nvSpPr>
          <p:spPr>
            <a:xfrm rot="11550499">
              <a:off x="713327" y="2454271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35">
              <a:extLst>
                <a:ext uri="{FF2B5EF4-FFF2-40B4-BE49-F238E27FC236}">
                  <a16:creationId xmlns:a16="http://schemas.microsoft.com/office/drawing/2014/main" xmlns="" id="{5C38AB58-6CAD-405E-AC8E-1917C5490AAF}"/>
                </a:ext>
              </a:extLst>
            </p:cNvPr>
            <p:cNvSpPr txBox="1"/>
            <p:nvPr/>
          </p:nvSpPr>
          <p:spPr>
            <a:xfrm rot="11985261">
              <a:off x="688815" y="2189952"/>
              <a:ext cx="2548239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36">
              <a:extLst>
                <a:ext uri="{FF2B5EF4-FFF2-40B4-BE49-F238E27FC236}">
                  <a16:creationId xmlns:a16="http://schemas.microsoft.com/office/drawing/2014/main" xmlns="" id="{0034552D-AB5D-42E5-831D-3C3BA07C8A5D}"/>
                </a:ext>
              </a:extLst>
            </p:cNvPr>
            <p:cNvSpPr txBox="1"/>
            <p:nvPr/>
          </p:nvSpPr>
          <p:spPr>
            <a:xfrm rot="12679834">
              <a:off x="897806" y="1891357"/>
              <a:ext cx="2503682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37">
              <a:extLst>
                <a:ext uri="{FF2B5EF4-FFF2-40B4-BE49-F238E27FC236}">
                  <a16:creationId xmlns:a16="http://schemas.microsoft.com/office/drawing/2014/main" xmlns="" id="{0F8B2E0F-4971-4E5E-9FC2-6E91469D0CC9}"/>
                </a:ext>
              </a:extLst>
            </p:cNvPr>
            <p:cNvSpPr txBox="1"/>
            <p:nvPr/>
          </p:nvSpPr>
          <p:spPr>
            <a:xfrm rot="13229451">
              <a:off x="1373553" y="1684696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38">
              <a:extLst>
                <a:ext uri="{FF2B5EF4-FFF2-40B4-BE49-F238E27FC236}">
                  <a16:creationId xmlns:a16="http://schemas.microsoft.com/office/drawing/2014/main" xmlns="" id="{1C847441-B689-4676-ABB6-C93507D507B7}"/>
                </a:ext>
              </a:extLst>
            </p:cNvPr>
            <p:cNvSpPr txBox="1"/>
            <p:nvPr/>
          </p:nvSpPr>
          <p:spPr>
            <a:xfrm rot="13750514">
              <a:off x="1649211" y="1444738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9">
              <a:extLst>
                <a:ext uri="{FF2B5EF4-FFF2-40B4-BE49-F238E27FC236}">
                  <a16:creationId xmlns:a16="http://schemas.microsoft.com/office/drawing/2014/main" xmlns="" id="{ADBD2D07-6B14-45AA-AA6C-8FEC6A36FC94}"/>
                </a:ext>
              </a:extLst>
            </p:cNvPr>
            <p:cNvSpPr txBox="1"/>
            <p:nvPr/>
          </p:nvSpPr>
          <p:spPr>
            <a:xfrm rot="14382827">
              <a:off x="1900037" y="1223653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40">
              <a:extLst>
                <a:ext uri="{FF2B5EF4-FFF2-40B4-BE49-F238E27FC236}">
                  <a16:creationId xmlns:a16="http://schemas.microsoft.com/office/drawing/2014/main" xmlns="" id="{1DA7C5B1-4BA2-4C58-BDA0-9229BDCA91C5}"/>
                </a:ext>
              </a:extLst>
            </p:cNvPr>
            <p:cNvSpPr txBox="1"/>
            <p:nvPr/>
          </p:nvSpPr>
          <p:spPr>
            <a:xfrm rot="15070866">
              <a:off x="2200916" y="1079566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41">
              <a:extLst>
                <a:ext uri="{FF2B5EF4-FFF2-40B4-BE49-F238E27FC236}">
                  <a16:creationId xmlns:a16="http://schemas.microsoft.com/office/drawing/2014/main" xmlns="" id="{62D6CDE8-A281-44EA-A2C9-DED1C80CE451}"/>
                </a:ext>
              </a:extLst>
            </p:cNvPr>
            <p:cNvSpPr txBox="1"/>
            <p:nvPr/>
          </p:nvSpPr>
          <p:spPr>
            <a:xfrm rot="15631862">
              <a:off x="2572758" y="1018351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42">
              <a:extLst>
                <a:ext uri="{FF2B5EF4-FFF2-40B4-BE49-F238E27FC236}">
                  <a16:creationId xmlns:a16="http://schemas.microsoft.com/office/drawing/2014/main" xmlns="" id="{C90587E1-01FD-4B81-8E9F-EF4048B22D19}"/>
                </a:ext>
              </a:extLst>
            </p:cNvPr>
            <p:cNvSpPr txBox="1"/>
            <p:nvPr/>
          </p:nvSpPr>
          <p:spPr>
            <a:xfrm rot="16200000">
              <a:off x="3060811" y="97278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43">
              <a:extLst>
                <a:ext uri="{FF2B5EF4-FFF2-40B4-BE49-F238E27FC236}">
                  <a16:creationId xmlns:a16="http://schemas.microsoft.com/office/drawing/2014/main" xmlns="" id="{B24B809D-7609-4D5B-8E54-99353BCF8BDF}"/>
                </a:ext>
              </a:extLst>
            </p:cNvPr>
            <p:cNvSpPr txBox="1"/>
            <p:nvPr/>
          </p:nvSpPr>
          <p:spPr>
            <a:xfrm rot="17205300">
              <a:off x="3731543" y="1114675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44">
              <a:extLst>
                <a:ext uri="{FF2B5EF4-FFF2-40B4-BE49-F238E27FC236}">
                  <a16:creationId xmlns:a16="http://schemas.microsoft.com/office/drawing/2014/main" xmlns="" id="{2C896F6E-0429-4D51-8E57-111805A654AB}"/>
                </a:ext>
              </a:extLst>
            </p:cNvPr>
            <p:cNvSpPr txBox="1"/>
            <p:nvPr/>
          </p:nvSpPr>
          <p:spPr>
            <a:xfrm rot="17896884">
              <a:off x="4056527" y="1281029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45">
              <a:extLst>
                <a:ext uri="{FF2B5EF4-FFF2-40B4-BE49-F238E27FC236}">
                  <a16:creationId xmlns:a16="http://schemas.microsoft.com/office/drawing/2014/main" xmlns="" id="{9D41595B-D0D3-4CC9-BAF7-47887C52E813}"/>
                </a:ext>
              </a:extLst>
            </p:cNvPr>
            <p:cNvSpPr txBox="1"/>
            <p:nvPr/>
          </p:nvSpPr>
          <p:spPr>
            <a:xfrm rot="18300000">
              <a:off x="4451429" y="1502166"/>
              <a:ext cx="2019117" cy="502859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46">
              <a:extLst>
                <a:ext uri="{FF2B5EF4-FFF2-40B4-BE49-F238E27FC236}">
                  <a16:creationId xmlns:a16="http://schemas.microsoft.com/office/drawing/2014/main" xmlns="" id="{962EE6B2-4DA5-4464-B825-C6DAE9574720}"/>
                </a:ext>
              </a:extLst>
            </p:cNvPr>
            <p:cNvSpPr txBox="1"/>
            <p:nvPr/>
          </p:nvSpPr>
          <p:spPr>
            <a:xfrm rot="18900000">
              <a:off x="4621723" y="1799522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47">
              <a:extLst>
                <a:ext uri="{FF2B5EF4-FFF2-40B4-BE49-F238E27FC236}">
                  <a16:creationId xmlns:a16="http://schemas.microsoft.com/office/drawing/2014/main" xmlns="" id="{3795A783-E8E7-4220-8BC5-2EF295D5517A}"/>
                </a:ext>
              </a:extLst>
            </p:cNvPr>
            <p:cNvSpPr txBox="1"/>
            <p:nvPr/>
          </p:nvSpPr>
          <p:spPr>
            <a:xfrm rot="19500000">
              <a:off x="4847185" y="2015322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48">
              <a:extLst>
                <a:ext uri="{FF2B5EF4-FFF2-40B4-BE49-F238E27FC236}">
                  <a16:creationId xmlns:a16="http://schemas.microsoft.com/office/drawing/2014/main" xmlns="" id="{8991DFD6-976A-4EEC-BD01-020518351306}"/>
                </a:ext>
              </a:extLst>
            </p:cNvPr>
            <p:cNvSpPr txBox="1"/>
            <p:nvPr/>
          </p:nvSpPr>
          <p:spPr>
            <a:xfrm rot="20100000">
              <a:off x="5058529" y="2378445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9">
              <a:extLst>
                <a:ext uri="{FF2B5EF4-FFF2-40B4-BE49-F238E27FC236}">
                  <a16:creationId xmlns:a16="http://schemas.microsoft.com/office/drawing/2014/main" xmlns="" id="{CBFC0051-9243-490F-AC21-5F14E4C80146}"/>
                </a:ext>
              </a:extLst>
            </p:cNvPr>
            <p:cNvSpPr txBox="1"/>
            <p:nvPr/>
          </p:nvSpPr>
          <p:spPr>
            <a:xfrm rot="20700000">
              <a:off x="5192052" y="2856604"/>
              <a:ext cx="2019116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50">
              <a:extLst>
                <a:ext uri="{FF2B5EF4-FFF2-40B4-BE49-F238E27FC236}">
                  <a16:creationId xmlns:a16="http://schemas.microsoft.com/office/drawing/2014/main" xmlns="" id="{02C5542C-6FD9-4D74-A05B-3D5A2AD07B3D}"/>
                </a:ext>
              </a:extLst>
            </p:cNvPr>
            <p:cNvSpPr txBox="1"/>
            <p:nvPr/>
          </p:nvSpPr>
          <p:spPr>
            <a:xfrm rot="21447728">
              <a:off x="5253003" y="316205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2401756">
            <a:off x="4003911" y="1721445"/>
            <a:ext cx="1846537" cy="731883"/>
          </a:xfrm>
          <a:prstGeom prst="rect">
            <a:avLst/>
          </a:prstGeom>
        </p:spPr>
      </p:pic>
      <p:sp>
        <p:nvSpPr>
          <p:cNvPr id="45" name="Hexagon 44">
            <a:hlinkClick r:id="rId7" action="ppaction://hlinksldjump"/>
          </p:cNvPr>
          <p:cNvSpPr/>
          <p:nvPr/>
        </p:nvSpPr>
        <p:spPr>
          <a:xfrm>
            <a:off x="685342" y="2556786"/>
            <a:ext cx="908546" cy="558875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6" name="Hexagon 45">
            <a:hlinkClick r:id="rId8" action="ppaction://hlinksldjump"/>
          </p:cNvPr>
          <p:cNvSpPr/>
          <p:nvPr/>
        </p:nvSpPr>
        <p:spPr>
          <a:xfrm>
            <a:off x="2245027" y="2566292"/>
            <a:ext cx="908546" cy="558875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7" name="Hexagon 46">
            <a:hlinkClick r:id="rId9" action="ppaction://hlinksldjump"/>
          </p:cNvPr>
          <p:cNvSpPr/>
          <p:nvPr/>
        </p:nvSpPr>
        <p:spPr>
          <a:xfrm>
            <a:off x="678245" y="3418913"/>
            <a:ext cx="908546" cy="558875"/>
          </a:xfrm>
          <a:prstGeom prst="hexag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pic>
        <p:nvPicPr>
          <p:cNvPr id="49" name="Hình ảnh 51">
            <a:extLst>
              <a:ext uri="{FF2B5EF4-FFF2-40B4-BE49-F238E27FC236}">
                <a16:creationId xmlns:a16="http://schemas.microsoft.com/office/drawing/2014/main" xmlns="" id="{DE2D14AF-CD9D-49B1-A9B9-CDC603D27BA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9162" y="3246030"/>
            <a:ext cx="1406048" cy="495608"/>
          </a:xfrm>
          <a:prstGeom prst="rect">
            <a:avLst/>
          </a:prstGeom>
        </p:spPr>
      </p:pic>
      <p:sp>
        <p:nvSpPr>
          <p:cNvPr id="50" name="Hexagon 49">
            <a:hlinkClick r:id="rId11" action="ppaction://hlinksldjump"/>
          </p:cNvPr>
          <p:cNvSpPr/>
          <p:nvPr/>
        </p:nvSpPr>
        <p:spPr>
          <a:xfrm>
            <a:off x="2215654" y="3408641"/>
            <a:ext cx="908546" cy="558875"/>
          </a:xfrm>
          <a:prstGeom prst="hexago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4" name="Q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045" y="99307"/>
            <a:ext cx="1023592" cy="767694"/>
          </a:xfrm>
          <a:prstGeom prst="rect">
            <a:avLst/>
          </a:prstGeom>
        </p:spPr>
      </p:pic>
      <p:pic>
        <p:nvPicPr>
          <p:cNvPr id="53" name="Q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405" y="1064676"/>
            <a:ext cx="914551" cy="685913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905293" y="230331"/>
            <a:ext cx="2666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quyển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98159" y="243733"/>
            <a:ext cx="2666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tràng pháo tay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73" y="4458573"/>
            <a:ext cx="404869" cy="385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5320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ng qu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50" grpId="0" animBg="1"/>
      <p:bldP spid="54" grpId="0"/>
      <p:bldP spid="54" grpId="1"/>
      <p:bldP spid="54" grpId="2"/>
      <p:bldP spid="54" grpId="3"/>
      <p:bldP spid="54" grpId="4"/>
      <p:bldP spid="54" grpId="5"/>
      <p:bldP spid="54" grpId="6"/>
      <p:bldP spid="54" grpId="7"/>
      <p:bldP spid="52" grpId="0"/>
      <p:bldP spid="52" grpId="1"/>
      <p:bldP spid="52" grpId="2"/>
      <p:bldP spid="52" grpId="3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387" name="TextBox 2"/>
              <p:cNvSpPr txBox="1">
                <a:spLocks noChangeArrowheads="1"/>
              </p:cNvSpPr>
              <p:nvPr/>
            </p:nvSpPr>
            <p:spPr bwMode="auto">
              <a:xfrm>
                <a:off x="107895" y="1121047"/>
                <a:ext cx="8118475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: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iệt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ò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</m:oMath>
                </a14:m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ă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𝑪</m:t>
                    </m:r>
                  </m:oMath>
                </a14:m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nhiệt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y = f(x)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phòng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vi-VN" sz="24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387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895" y="1121047"/>
                <a:ext cx="8118475" cy="830997"/>
              </a:xfrm>
              <a:prstGeom prst="rect">
                <a:avLst/>
              </a:prstGeom>
              <a:blipFill>
                <a:blip r:embed="rId4"/>
                <a:stretch>
                  <a:fillRect t="-5882" b="-1617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"/>
          <p:cNvSpPr/>
          <p:nvPr/>
        </p:nvSpPr>
        <p:spPr>
          <a:xfrm>
            <a:off x="296039" y="3363515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f(x) = 2x-6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96039" y="2467946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=f(x)= x-6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1" y="2489597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.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f(x)= - 6-2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1" y="3363516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f(x) = 2x+6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52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TextBox 2"/>
              <p:cNvSpPr txBox="1">
                <a:spLocks noChangeArrowheads="1"/>
              </p:cNvSpPr>
              <p:nvPr/>
            </p:nvSpPr>
            <p:spPr bwMode="auto">
              <a:xfrm>
                <a:off x="512764" y="1235869"/>
                <a:ext cx="8118475" cy="47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: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𝒇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</m:d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</m:t>
                    </m:r>
                  </m:oMath>
                </a14:m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f(-2)</a:t>
                </a:r>
                <a:endParaRPr lang="vi-VN" sz="2400" b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435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764" y="1235869"/>
                <a:ext cx="8118475" cy="470000"/>
              </a:xfrm>
              <a:prstGeom prst="rect">
                <a:avLst/>
              </a:prstGeom>
              <a:blipFill>
                <a:blip r:embed="rId4"/>
                <a:stretch>
                  <a:fillRect t="-7792" b="-2987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"/>
          <p:cNvSpPr/>
          <p:nvPr/>
        </p:nvSpPr>
        <p:spPr>
          <a:xfrm flipH="1">
            <a:off x="4805364" y="2456260"/>
            <a:ext cx="4135437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f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2) = 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6" y="3363516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f(-2) = 7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>
            <a:off x="287338" y="2456260"/>
            <a:ext cx="4132262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f(-2) = -7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3" y="3363516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. f(-2) = -1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40" name="Picture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201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512764" y="1047750"/>
            <a:ext cx="81184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0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381000" y="3363516"/>
            <a:ext cx="4135438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Y = 1000 – 80.x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381000" y="2489597"/>
            <a:ext cx="4135438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10000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.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83138" y="2489597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0.x+ 1000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3" y="3363516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y = 80.x- 1000 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6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563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339502"/>
            <a:ext cx="7882880" cy="4572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CHƯƠNG V: HÀM SỐ VÀ ĐỒ THỊ</a:t>
            </a:r>
            <a:endParaRPr lang="en-US" sz="24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203598"/>
            <a:ext cx="3793326" cy="24761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8862" y="1203598"/>
            <a:ext cx="3561905" cy="24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227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261938" y="971550"/>
            <a:ext cx="8594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Cho f(x) = |x|- 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(x) =  2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61938" y="2211710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/>
              <a:t>x = 3 </a:t>
            </a:r>
            <a:r>
              <a:rPr lang="en-US" sz="2400" dirty="0" err="1" smtClean="0"/>
              <a:t>hoặc</a:t>
            </a:r>
            <a:r>
              <a:rPr lang="en-US" sz="2400" dirty="0" smtClean="0"/>
              <a:t> x = -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6" y="3085629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smtClean="0"/>
              <a:t>x= 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1" y="2211710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B.</a:t>
            </a:r>
            <a:r>
              <a:rPr lang="en-US" sz="2400" dirty="0"/>
              <a:t> </a:t>
            </a:r>
            <a:r>
              <a:rPr lang="en-US" sz="2400" dirty="0" smtClean="0"/>
              <a:t>x= -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1" y="3085629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. </a:t>
            </a:r>
            <a:r>
              <a:rPr lang="en-US" sz="2400" dirty="0" smtClean="0"/>
              <a:t>A, B, C </a:t>
            </a:r>
            <a:r>
              <a:rPr lang="en-US" sz="2400" dirty="0" err="1" smtClean="0"/>
              <a:t>sai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1918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Ô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kiến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endParaRPr lang="en-US" dirty="0" smtClean="0"/>
          </a:p>
          <a:p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3,4,5 SGK</a:t>
            </a:r>
          </a:p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: </a:t>
            </a:r>
            <a:r>
              <a:rPr lang="en-US" dirty="0" err="1" smtClean="0"/>
              <a:t>Toạ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876997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352550"/>
            <a:ext cx="8763000" cy="165735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ảm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ơn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à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ác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m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ọc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nh</a:t>
            </a:r>
            <a:endParaRPr lang="en-US" sz="4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74518" y="3143250"/>
            <a:ext cx="8229600" cy="4857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ÍNH CHÀ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ẹ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KHÁI NIỆM HÀM SỐ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987574"/>
            <a:ext cx="6480720" cy="376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40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3478"/>
            <a:ext cx="404279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2140"/>
            <a:ext cx="9144000" cy="445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11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23304" y="650467"/>
            <a:ext cx="1454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KP1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4" y="175994"/>
            <a:ext cx="404279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49218" y="896689"/>
            <a:ext cx="71287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629824"/>
              </p:ext>
            </p:extLst>
          </p:nvPr>
        </p:nvGraphicFramePr>
        <p:xfrm>
          <a:off x="539552" y="1421002"/>
          <a:ext cx="6096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xmlns="" val="253014098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99073835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302034234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79458579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416062572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xmlns="" val="22148385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192828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1210375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96602" y="1975000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8</a:t>
            </a:r>
            <a:endParaRPr lang="vi-VN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2769696" y="1960345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9</a:t>
            </a:r>
            <a:endParaRPr lang="vi-VN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3727140" y="1966800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6</a:t>
            </a:r>
            <a:endParaRPr lang="vi-VN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814695" y="1957192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</a:t>
            </a:r>
            <a:endParaRPr lang="vi-VN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8209" y="1965184"/>
            <a:ext cx="606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vi-VN" sz="2800" dirty="0"/>
          </a:p>
        </p:txBody>
      </p:sp>
      <p:sp>
        <p:nvSpPr>
          <p:cNvPr id="14" name="AutoShape 30"/>
          <p:cNvSpPr>
            <a:spLocks noChangeArrowheads="1"/>
          </p:cNvSpPr>
          <p:nvPr/>
        </p:nvSpPr>
        <p:spPr bwMode="auto">
          <a:xfrm rot="10800000">
            <a:off x="854819" y="2521694"/>
            <a:ext cx="1008112" cy="675412"/>
          </a:xfrm>
          <a:prstGeom prst="wedgeRoundRectCallout">
            <a:avLst>
              <a:gd name="adj1" fmla="val -48137"/>
              <a:gd name="adj2" fmla="val 7344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vi-VN" sz="22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44547"/>
              </p:ext>
            </p:extLst>
          </p:nvPr>
        </p:nvGraphicFramePr>
        <p:xfrm>
          <a:off x="869467" y="2552013"/>
          <a:ext cx="834031" cy="68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467" y="2552013"/>
                        <a:ext cx="834031" cy="680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30"/>
          <p:cNvSpPr>
            <a:spLocks noChangeArrowheads="1"/>
          </p:cNvSpPr>
          <p:nvPr/>
        </p:nvSpPr>
        <p:spPr bwMode="auto">
          <a:xfrm rot="10800000">
            <a:off x="2076637" y="2518579"/>
            <a:ext cx="1008112" cy="675412"/>
          </a:xfrm>
          <a:prstGeom prst="wedgeRoundRectCallout">
            <a:avLst>
              <a:gd name="adj1" fmla="val -48137"/>
              <a:gd name="adj2" fmla="val 73442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vi-VN" sz="22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6457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06498"/>
              </p:ext>
            </p:extLst>
          </p:nvPr>
        </p:nvGraphicFramePr>
        <p:xfrm>
          <a:off x="2302990" y="2574937"/>
          <a:ext cx="689756" cy="56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2990" y="2574937"/>
                        <a:ext cx="689756" cy="562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5"/>
          <p:cNvSpPr txBox="1">
            <a:spLocks noChangeArrowheads="1"/>
          </p:cNvSpPr>
          <p:nvPr/>
        </p:nvSpPr>
        <p:spPr bwMode="auto">
          <a:xfrm>
            <a:off x="-15958" y="3262726"/>
            <a:ext cx="905245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endParaRPr lang="en-US" alt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0" y="3687507"/>
            <a:ext cx="903649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endParaRPr lang="en-US" alt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40"/>
          <p:cNvSpPr txBox="1">
            <a:spLocks noChangeArrowheads="1"/>
          </p:cNvSpPr>
          <p:nvPr/>
        </p:nvSpPr>
        <p:spPr bwMode="auto">
          <a:xfrm>
            <a:off x="49764" y="4488824"/>
            <a:ext cx="42837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Ta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sz="2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.</a:t>
            </a:r>
            <a:endParaRPr lang="en-US" alt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48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  <p:bldP spid="12" grpId="0"/>
      <p:bldP spid="13" grpId="0"/>
      <p:bldP spid="14" grpId="0" animBg="1"/>
      <p:bldP spid="17" grpId="0" animBg="1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144" y="1631959"/>
            <a:ext cx="85344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ta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22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vi-V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en-US" altLang="vi-VN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3304" y="650467"/>
            <a:ext cx="1454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KP1</a:t>
            </a:r>
            <a:endParaRPr lang="vi-V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4" y="175994"/>
            <a:ext cx="404279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23304" y="1139516"/>
            <a:ext cx="26778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436" y="2604060"/>
            <a:ext cx="26778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SGK</a:t>
            </a:r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-181164" y="3075806"/>
            <a:ext cx="845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vi-VN" sz="2200" b="1" u="sng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vi-VN" sz="2200" b="1" u="sng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altLang="vi-VN" sz="22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7436" y="3533006"/>
            <a:ext cx="556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7436" y="4004494"/>
            <a:ext cx="5029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  <a:endParaRPr lang="en-US" altLang="vi-VN" sz="22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47436" y="4447406"/>
            <a:ext cx="8382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vi-VN" sz="22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</p:txBody>
      </p:sp>
    </p:spTree>
    <p:extLst>
      <p:ext uri="{BB962C8B-B14F-4D97-AF65-F5344CB8AC3E}">
        <p14:creationId xmlns:p14="http://schemas.microsoft.com/office/powerpoint/2010/main" val="5615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45189"/>
            <a:ext cx="903649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  <a:p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1491630"/>
            <a:ext cx="3561905" cy="160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64" y="0"/>
            <a:ext cx="225137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8450" y="3003798"/>
            <a:ext cx="903649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(km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iant 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km/h.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(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000đồng/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ể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49021" y="2064173"/>
            <a:ext cx="576064" cy="3670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Oval 8"/>
          <p:cNvSpPr/>
          <p:nvPr/>
        </p:nvSpPr>
        <p:spPr>
          <a:xfrm>
            <a:off x="755576" y="1491630"/>
            <a:ext cx="2736304" cy="151216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88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13090"/>
            <a:ext cx="2088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705533"/>
            <a:ext cx="67322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(Celsius) sang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(Fahrenheit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F= 1,8C+32. Theo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hay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0312" y="555526"/>
            <a:ext cx="1039254" cy="36816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7220" y="2578551"/>
            <a:ext cx="565212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= 1,8C+32.</a:t>
            </a:r>
          </a:p>
          <a:p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endParaRPr lang="vi-V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5092" y="3055554"/>
            <a:ext cx="1152128" cy="3693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733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213090"/>
            <a:ext cx="42484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767088"/>
            <a:ext cx="7295238" cy="21714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-23304" y="650467"/>
            <a:ext cx="145402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KP2</a:t>
            </a:r>
            <a:endParaRPr lang="vi-VN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564" y="2871395"/>
            <a:ext cx="1315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060" y="3363838"/>
            <a:ext cx="67322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= 4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2.4+3= 11.</a:t>
            </a:r>
          </a:p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a </a:t>
            </a:r>
            <a:r>
              <a:rPr lang="en-US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2.a+3</a:t>
            </a:r>
          </a:p>
        </p:txBody>
      </p:sp>
    </p:spTree>
    <p:extLst>
      <p:ext uri="{BB962C8B-B14F-4D97-AF65-F5344CB8AC3E}">
        <p14:creationId xmlns:p14="http://schemas.microsoft.com/office/powerpoint/2010/main" val="100606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3</TotalTime>
  <Words>1069</Words>
  <Application>Microsoft Office PowerPoint</Application>
  <PresentationFormat>On-screen Show (16:9)</PresentationFormat>
  <Paragraphs>26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PowerPoint Presentation</vt:lpstr>
      <vt:lpstr>CHƯƠNG V: HÀM SỐ VÀ ĐỒ THỊ</vt:lpstr>
      <vt:lpstr>Bài 1: KHÁI NIỆM HÀM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H CHI</dc:creator>
  <cp:lastModifiedBy>Admin</cp:lastModifiedBy>
  <cp:revision>440</cp:revision>
  <dcterms:created xsi:type="dcterms:W3CDTF">2017-04-24T14:51:00Z</dcterms:created>
  <dcterms:modified xsi:type="dcterms:W3CDTF">2023-12-28T02:55:33Z</dcterms:modified>
</cp:coreProperties>
</file>